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9" r:id="rId5"/>
    <p:sldId id="259" r:id="rId6"/>
    <p:sldId id="260" r:id="rId7"/>
    <p:sldId id="270" r:id="rId8"/>
    <p:sldId id="261" r:id="rId9"/>
    <p:sldId id="262" r:id="rId10"/>
    <p:sldId id="263" r:id="rId11"/>
    <p:sldId id="264" r:id="rId12"/>
    <p:sldId id="273" r:id="rId13"/>
    <p:sldId id="266" r:id="rId14"/>
    <p:sldId id="267" r:id="rId15"/>
    <p:sldId id="272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7A211D-7002-41A8-9615-41B270FBBDBE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4467F7-C99B-48C3-807C-8A6B27BC48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786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467F7-C99B-48C3-807C-8A6B27BC480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894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9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51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../clipboard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2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Relationship Id="rId22" Type="http://schemas.openxmlformats.org/officeDocument/2006/relationships/image" Target="../media/image29.png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8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2130425"/>
            <a:ext cx="8712968" cy="1470025"/>
          </a:xfrm>
        </p:spPr>
        <p:txBody>
          <a:bodyPr>
            <a:no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9436"/>
              </p:ext>
            </p:extLst>
          </p:nvPr>
        </p:nvGraphicFramePr>
        <p:xfrm>
          <a:off x="650751" y="1352005"/>
          <a:ext cx="21209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51" y="1352005"/>
                        <a:ext cx="21209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377362"/>
              </p:ext>
            </p:extLst>
          </p:nvPr>
        </p:nvGraphicFramePr>
        <p:xfrm>
          <a:off x="614239" y="2813744"/>
          <a:ext cx="1941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" name="Equation" r:id="rId5" imgW="965160" imgH="457200" progId="Equation.DSMT4">
                  <p:embed/>
                </p:oleObj>
              </mc:Choice>
              <mc:Fallback>
                <p:oleObj name="Equation" r:id="rId5" imgW="9651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39" y="2813744"/>
                        <a:ext cx="19415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68633"/>
              </p:ext>
            </p:extLst>
          </p:nvPr>
        </p:nvGraphicFramePr>
        <p:xfrm>
          <a:off x="2792289" y="1308497"/>
          <a:ext cx="176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" name="Equation" r:id="rId7" imgW="876240" imgH="482400" progId="Equation.DSMT4">
                  <p:embed/>
                </p:oleObj>
              </mc:Choice>
              <mc:Fallback>
                <p:oleObj name="Equation" r:id="rId7" imgW="8762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289" y="1308497"/>
                        <a:ext cx="17637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50250"/>
              </p:ext>
            </p:extLst>
          </p:nvPr>
        </p:nvGraphicFramePr>
        <p:xfrm>
          <a:off x="4655170" y="1333897"/>
          <a:ext cx="996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" name="Equation" r:id="rId9" imgW="495000" imgH="457200" progId="Equation.DSMT4">
                  <p:embed/>
                </p:oleObj>
              </mc:Choice>
              <mc:Fallback>
                <p:oleObj name="Equation" r:id="rId9" imgW="4950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70" y="1333897"/>
                        <a:ext cx="996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16566"/>
              </p:ext>
            </p:extLst>
          </p:nvPr>
        </p:nvGraphicFramePr>
        <p:xfrm>
          <a:off x="5789017" y="1600597"/>
          <a:ext cx="511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0" name="Equation" r:id="rId11" imgW="253800" imgH="190440" progId="Equation.DSMT4">
                  <p:embed/>
                </p:oleObj>
              </mc:Choice>
              <mc:Fallback>
                <p:oleObj name="Equation" r:id="rId11" imgW="253800" imgH="1904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017" y="1600597"/>
                        <a:ext cx="5111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7164288" y="2852936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6965567" y="335699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60493" y="19168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004048" y="1412776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8113"/>
              </p:ext>
            </p:extLst>
          </p:nvPr>
        </p:nvGraphicFramePr>
        <p:xfrm>
          <a:off x="2607692" y="2820665"/>
          <a:ext cx="18923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1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7692" y="2820665"/>
                        <a:ext cx="18923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4306"/>
              </p:ext>
            </p:extLst>
          </p:nvPr>
        </p:nvGraphicFramePr>
        <p:xfrm>
          <a:off x="4644008" y="2780928"/>
          <a:ext cx="1738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2" name="Equation" r:id="rId15" imgW="863280" imgH="482400" progId="Equation.DSMT4">
                  <p:embed/>
                </p:oleObj>
              </mc:Choice>
              <mc:Fallback>
                <p:oleObj name="Equation" r:id="rId15" imgW="863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780928"/>
                        <a:ext cx="17383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918"/>
              </p:ext>
            </p:extLst>
          </p:nvPr>
        </p:nvGraphicFramePr>
        <p:xfrm>
          <a:off x="6571059" y="2780928"/>
          <a:ext cx="14573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" name="Equation" r:id="rId17" imgW="723600" imgH="507960" progId="Equation.DSMT4">
                  <p:embed/>
                </p:oleObj>
              </mc:Choice>
              <mc:Fallback>
                <p:oleObj name="Equation" r:id="rId17" imgW="7236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059" y="2780928"/>
                        <a:ext cx="14573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727732"/>
              </p:ext>
            </p:extLst>
          </p:nvPr>
        </p:nvGraphicFramePr>
        <p:xfrm>
          <a:off x="8079110" y="3042915"/>
          <a:ext cx="7413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" name="Equation" r:id="rId19" imgW="368280" imgH="190440" progId="Equation.DSMT4">
                  <p:embed/>
                </p:oleObj>
              </mc:Choice>
              <mc:Fallback>
                <p:oleObj name="Equation" r:id="rId19" imgW="3682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9110" y="3042915"/>
                        <a:ext cx="7413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21769"/>
              </p:ext>
            </p:extLst>
          </p:nvPr>
        </p:nvGraphicFramePr>
        <p:xfrm>
          <a:off x="611560" y="4095601"/>
          <a:ext cx="14049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" name="Equation" r:id="rId21" imgW="698400" imgH="457200" progId="Equation.DSMT4">
                  <p:embed/>
                </p:oleObj>
              </mc:Choice>
              <mc:Fallback>
                <p:oleObj name="Equation" r:id="rId21" imgW="698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95601"/>
                        <a:ext cx="14049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66249"/>
              </p:ext>
            </p:extLst>
          </p:nvPr>
        </p:nvGraphicFramePr>
        <p:xfrm>
          <a:off x="2136403" y="4078138"/>
          <a:ext cx="1787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" name="Equation" r:id="rId23" imgW="888840" imgH="457200" progId="Equation.DSMT4">
                  <p:embed/>
                </p:oleObj>
              </mc:Choice>
              <mc:Fallback>
                <p:oleObj name="Equation" r:id="rId23" imgW="8888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03" y="4078138"/>
                        <a:ext cx="1787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68229"/>
              </p:ext>
            </p:extLst>
          </p:nvPr>
        </p:nvGraphicFramePr>
        <p:xfrm>
          <a:off x="3995936" y="4078138"/>
          <a:ext cx="7667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7" name="Equation" r:id="rId25" imgW="380880" imgH="457200" progId="Equation.DSMT4">
                  <p:embed/>
                </p:oleObj>
              </mc:Choice>
              <mc:Fallback>
                <p:oleObj name="Equation" r:id="rId25" imgW="3808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078138"/>
                        <a:ext cx="7667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76275"/>
              </p:ext>
            </p:extLst>
          </p:nvPr>
        </p:nvGraphicFramePr>
        <p:xfrm>
          <a:off x="4826000" y="4078138"/>
          <a:ext cx="741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" name="Equation" r:id="rId27" imgW="368280" imgH="457200" progId="Equation.DSMT4">
                  <p:embed/>
                </p:oleObj>
              </mc:Choice>
              <mc:Fallback>
                <p:oleObj name="Equation" r:id="rId27" imgW="36828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078138"/>
                        <a:ext cx="741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6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476672"/>
            <a:ext cx="79208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a) 2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b) 4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3528" y="3177996"/>
                <a:ext cx="4572000" cy="223734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2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b) 4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3177996"/>
                <a:ext cx="4572000" cy="2237344"/>
              </a:xfrm>
              <a:prstGeom prst="rect">
                <a:avLst/>
              </a:prstGeom>
              <a:blipFill rotWithShape="1">
                <a:blip r:embed="rId2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52528" y="2852936"/>
                <a:ext cx="4572000" cy="25643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) 15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d)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10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00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528" y="2852936"/>
                <a:ext cx="4572000" cy="2564356"/>
              </a:xfrm>
              <a:prstGeom prst="rect">
                <a:avLst/>
              </a:prstGeom>
              <a:blipFill rotWithShape="1">
                <a:blip r:embed="rId3"/>
                <a:stretch>
                  <a:fillRect l="-2800" r="-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3568" y="2924944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96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74693"/>
            <a:ext cx="7920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4547"/>
              </p:ext>
            </p:extLst>
          </p:nvPr>
        </p:nvGraphicFramePr>
        <p:xfrm>
          <a:off x="3059832" y="1412776"/>
          <a:ext cx="189621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832" y="1412776"/>
                        <a:ext cx="189621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3569" y="2257708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82372"/>
              </p:ext>
            </p:extLst>
          </p:nvPr>
        </p:nvGraphicFramePr>
        <p:xfrm>
          <a:off x="1740993" y="2833771"/>
          <a:ext cx="1439597" cy="89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0993" y="2833771"/>
                        <a:ext cx="1439597" cy="89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3568" y="2958624"/>
            <a:ext cx="1008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88583"/>
              </p:ext>
            </p:extLst>
          </p:nvPr>
        </p:nvGraphicFramePr>
        <p:xfrm>
          <a:off x="3251125" y="2834267"/>
          <a:ext cx="2184971" cy="89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7" imgW="1117440" imgH="457200" progId="Equation.DSMT4">
                  <p:embed/>
                </p:oleObj>
              </mc:Choice>
              <mc:Fallback>
                <p:oleObj name="Equation" r:id="rId7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25" y="2834267"/>
                        <a:ext cx="2184971" cy="893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83569" y="3985900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561003"/>
              </p:ext>
            </p:extLst>
          </p:nvPr>
        </p:nvGraphicFramePr>
        <p:xfrm>
          <a:off x="1907704" y="3841884"/>
          <a:ext cx="112022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9" imgW="545760" imgH="457200" progId="Equation.DSMT4">
                  <p:embed/>
                </p:oleObj>
              </mc:Choice>
              <mc:Fallback>
                <p:oleObj name="Equation" r:id="rId9" imgW="545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41884"/>
                        <a:ext cx="112022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25293"/>
              </p:ext>
            </p:extLst>
          </p:nvPr>
        </p:nvGraphicFramePr>
        <p:xfrm>
          <a:off x="3190875" y="3885813"/>
          <a:ext cx="2209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1" imgW="1130040" imgH="457200" progId="Equation.DSMT4">
                  <p:embed/>
                </p:oleObj>
              </mc:Choice>
              <mc:Fallback>
                <p:oleObj name="Equation" r:id="rId11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885813"/>
                        <a:ext cx="2209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362778"/>
              </p:ext>
            </p:extLst>
          </p:nvPr>
        </p:nvGraphicFramePr>
        <p:xfrm>
          <a:off x="1830388" y="4849451"/>
          <a:ext cx="1274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622080" imgH="457200" progId="Equation.DSMT4">
                  <p:embed/>
                </p:oleObj>
              </mc:Choice>
              <mc:Fallback>
                <p:oleObj name="Equation" r:id="rId13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849451"/>
                        <a:ext cx="12747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19370"/>
              </p:ext>
            </p:extLst>
          </p:nvPr>
        </p:nvGraphicFramePr>
        <p:xfrm>
          <a:off x="3203848" y="4849996"/>
          <a:ext cx="45942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5" imgW="2349360" imgH="482400" progId="Equation.DSMT4">
                  <p:embed/>
                </p:oleObj>
              </mc:Choice>
              <mc:Fallback>
                <p:oleObj name="Equation" r:id="rId15" imgW="234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49996"/>
                        <a:ext cx="45942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3568" y="5949280"/>
            <a:ext cx="396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–5 ; y = –15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99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74693"/>
            <a:ext cx="7920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ủ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3568" y="1753652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293527"/>
                <a:ext cx="7019870" cy="3079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hời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24 – 8 = 16 (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ờ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a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iế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4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gà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293527"/>
                <a:ext cx="7019870" cy="3079689"/>
              </a:xfrm>
              <a:prstGeom prst="rect">
                <a:avLst/>
              </a:prstGeom>
              <a:blipFill rotWithShape="1">
                <a:blip r:embed="rId2"/>
                <a:stretch>
                  <a:fillRect l="-1736" r="-1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664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375023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9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3568" y="1815183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2490803"/>
            <a:ext cx="63744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34868"/>
              </p:ext>
            </p:extLst>
          </p:nvPr>
        </p:nvGraphicFramePr>
        <p:xfrm>
          <a:off x="1691680" y="2346663"/>
          <a:ext cx="1060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0" name="Equation" r:id="rId3" imgW="533160" imgH="457200" progId="Equation.DSMT4">
                  <p:embed/>
                </p:oleObj>
              </mc:Choice>
              <mc:Fallback>
                <p:oleObj name="Equation" r:id="rId3" imgW="533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46663"/>
                        <a:ext cx="1060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68507"/>
              </p:ext>
            </p:extLst>
          </p:nvPr>
        </p:nvGraphicFramePr>
        <p:xfrm>
          <a:off x="2771800" y="2319239"/>
          <a:ext cx="910116" cy="96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1" name="Equation" r:id="rId5" imgW="431640" imgH="457200" progId="Equation.DSMT4">
                  <p:embed/>
                </p:oleObj>
              </mc:Choice>
              <mc:Fallback>
                <p:oleObj name="Equation" r:id="rId5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319239"/>
                        <a:ext cx="910116" cy="963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038111"/>
              </p:ext>
            </p:extLst>
          </p:nvPr>
        </p:nvGraphicFramePr>
        <p:xfrm>
          <a:off x="827583" y="3931547"/>
          <a:ext cx="7200801" cy="14683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6195"/>
                <a:gridCol w="908020"/>
                <a:gridCol w="838174"/>
                <a:gridCol w="838174"/>
                <a:gridCol w="838174"/>
                <a:gridCol w="1311984"/>
                <a:gridCol w="72008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   5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…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95020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PS </a:t>
                      </a:r>
                      <a:r>
                        <a:rPr lang="en-US" sz="2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83568" y="3327351"/>
            <a:ext cx="2509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60761"/>
              </p:ext>
            </p:extLst>
          </p:nvPr>
        </p:nvGraphicFramePr>
        <p:xfrm>
          <a:off x="6223000" y="4511477"/>
          <a:ext cx="4429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2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0" y="4511477"/>
                        <a:ext cx="442913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8581"/>
              </p:ext>
            </p:extLst>
          </p:nvPr>
        </p:nvGraphicFramePr>
        <p:xfrm>
          <a:off x="5380038" y="4511477"/>
          <a:ext cx="3984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3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4511477"/>
                        <a:ext cx="3984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06075"/>
              </p:ext>
            </p:extLst>
          </p:nvPr>
        </p:nvGraphicFramePr>
        <p:xfrm>
          <a:off x="4499992" y="4522590"/>
          <a:ext cx="3984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11" imgW="228600" imgH="444240" progId="Equation.DSMT4">
                  <p:embed/>
                </p:oleObj>
              </mc:Choice>
              <mc:Fallback>
                <p:oleObj name="Equation" r:id="rId11" imgW="22860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522590"/>
                        <a:ext cx="39846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89587"/>
              </p:ext>
            </p:extLst>
          </p:nvPr>
        </p:nvGraphicFramePr>
        <p:xfrm>
          <a:off x="3727450" y="4511477"/>
          <a:ext cx="287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511477"/>
                        <a:ext cx="287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64287"/>
              </p:ext>
            </p:extLst>
          </p:nvPr>
        </p:nvGraphicFramePr>
        <p:xfrm>
          <a:off x="2901071" y="4521870"/>
          <a:ext cx="2873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15" imgW="164880" imgH="444240" progId="Equation.DSMT4">
                  <p:embed/>
                </p:oleObj>
              </mc:Choice>
              <mc:Fallback>
                <p:oleObj name="Equation" r:id="rId15" imgW="16488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071" y="4521870"/>
                        <a:ext cx="2873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504307"/>
              </p:ext>
            </p:extLst>
          </p:nvPr>
        </p:nvGraphicFramePr>
        <p:xfrm>
          <a:off x="7019503" y="332656"/>
          <a:ext cx="5048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17" imgW="253800" imgH="457200" progId="Equation.DSMT4">
                  <p:embed/>
                </p:oleObj>
              </mc:Choice>
              <mc:Fallback>
                <p:oleObj name="Equation" r:id="rId17" imgW="253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503" y="332656"/>
                        <a:ext cx="5048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530399" y="4953918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61961"/>
              </p:ext>
            </p:extLst>
          </p:nvPr>
        </p:nvGraphicFramePr>
        <p:xfrm>
          <a:off x="2851194" y="5517232"/>
          <a:ext cx="2512894" cy="92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19" imgW="1346040" imgH="495000" progId="Equation.DSMT4">
                  <p:embed/>
                </p:oleObj>
              </mc:Choice>
              <mc:Fallback>
                <p:oleObj name="Equation" r:id="rId19" imgW="134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1194" y="5517232"/>
                        <a:ext cx="2512894" cy="924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40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3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552" y="457120"/>
                <a:ext cx="7992888" cy="4484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BTVN</a:t>
                </a:r>
                <a:endParaRPr lang="en-US" sz="4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250000"/>
                  </a:lnSpc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16, 17, 22, 24 (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gk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/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15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16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T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ả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23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40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i="1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n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57120"/>
                <a:ext cx="7992888" cy="4484048"/>
              </a:xfrm>
              <a:prstGeom prst="rect">
                <a:avLst/>
              </a:prstGeom>
              <a:blipFill rotWithShape="1">
                <a:blip r:embed="rId2"/>
                <a:stretch>
                  <a:fillRect l="-1983" r="-534" b="-1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342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5576" y="764703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7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17849" y="2329716"/>
            <a:ext cx="8018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7584" y="2708920"/>
                <a:ext cx="5472608" cy="2833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ờ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58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/>
                          </a:rPr>
                          <m:t>58</m:t>
                        </m:r>
                      </m:num>
                      <m:den>
                        <m:r>
                          <a:rPr lang="en-US" sz="2800">
                            <a:latin typeface="Cambria Math"/>
                          </a:rPr>
                          <m:t>180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/>
                          </a:rPr>
                          <m:t>29</m:t>
                        </m:r>
                      </m:num>
                      <m:den>
                        <m:r>
                          <a:rPr lang="en-US" sz="2800" b="0" i="0" smtClean="0">
                            <a:latin typeface="Cambria Math"/>
                          </a:rPr>
                          <m:t>9</m:t>
                        </m:r>
                        <m:r>
                          <a:rPr lang="en-US" sz="280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50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ú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ả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/>
                          </a:rPr>
                          <m:t>150</m:t>
                        </m:r>
                      </m:num>
                      <m:den>
                        <m:r>
                          <a:rPr lang="en-US" sz="2800">
                            <a:latin typeface="Cambria Math"/>
                          </a:rPr>
                          <m:t>18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ể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708920"/>
                <a:ext cx="5472608" cy="2833468"/>
              </a:xfrm>
              <a:prstGeom prst="rect">
                <a:avLst/>
              </a:prstGeom>
              <a:blipFill rotWithShape="1">
                <a:blip r:embed="rId3"/>
                <a:stretch>
                  <a:fillRect l="-2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55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476672"/>
            <a:ext cx="5049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5576" y="1196752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/>
              <a:t>?</a:t>
            </a:r>
            <a:endParaRPr lang="en-US" sz="3600" b="1" dirty="0"/>
          </a:p>
        </p:txBody>
      </p:sp>
      <p:sp>
        <p:nvSpPr>
          <p:cNvPr id="4" name="Rectangle 3"/>
          <p:cNvSpPr/>
          <p:nvPr/>
        </p:nvSpPr>
        <p:spPr>
          <a:xfrm>
            <a:off x="1331640" y="1177588"/>
            <a:ext cx="62311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176958"/>
              </p:ext>
            </p:extLst>
          </p:nvPr>
        </p:nvGraphicFramePr>
        <p:xfrm>
          <a:off x="1331640" y="2205038"/>
          <a:ext cx="1417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4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2205038"/>
                        <a:ext cx="14176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52437"/>
              </p:ext>
            </p:extLst>
          </p:nvPr>
        </p:nvGraphicFramePr>
        <p:xfrm>
          <a:off x="5207000" y="2133600"/>
          <a:ext cx="1585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133600"/>
                        <a:ext cx="15859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2135"/>
              </p:ext>
            </p:extLst>
          </p:nvPr>
        </p:nvGraphicFramePr>
        <p:xfrm>
          <a:off x="1306513" y="4041775"/>
          <a:ext cx="16335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6"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041775"/>
                        <a:ext cx="16335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urved Down Arrow 55"/>
          <p:cNvSpPr/>
          <p:nvPr/>
        </p:nvSpPr>
        <p:spPr>
          <a:xfrm>
            <a:off x="1942666" y="3645024"/>
            <a:ext cx="970950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221995" y="314096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Curved Up Arrow 58"/>
          <p:cNvSpPr/>
          <p:nvPr/>
        </p:nvSpPr>
        <p:spPr>
          <a:xfrm>
            <a:off x="1870658" y="5013176"/>
            <a:ext cx="970950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046999" y="5229200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42617" y="3284984"/>
            <a:ext cx="9156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–2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15095"/>
              </p:ext>
            </p:extLst>
          </p:nvPr>
        </p:nvGraphicFramePr>
        <p:xfrm>
          <a:off x="5148064" y="4066196"/>
          <a:ext cx="1706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" name="Equation" r:id="rId9" imgW="901440" imgH="457200" progId="Equation.DSMT4">
                  <p:embed/>
                </p:oleObj>
              </mc:Choice>
              <mc:Fallback>
                <p:oleObj name="Equation" r:id="rId9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066196"/>
                        <a:ext cx="17065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Curved Down Arrow 68"/>
          <p:cNvSpPr/>
          <p:nvPr/>
        </p:nvSpPr>
        <p:spPr>
          <a:xfrm>
            <a:off x="5946163" y="3777427"/>
            <a:ext cx="869693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Curved Up Arrow 69"/>
          <p:cNvSpPr/>
          <p:nvPr/>
        </p:nvSpPr>
        <p:spPr>
          <a:xfrm>
            <a:off x="5920780" y="5001531"/>
            <a:ext cx="866617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00221" y="5289563"/>
            <a:ext cx="9156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–2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500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6" grpId="0" animBg="1"/>
      <p:bldP spid="57" grpId="0"/>
      <p:bldP spid="59" grpId="0" animBg="1"/>
      <p:bldP spid="60" grpId="0"/>
      <p:bldP spid="62" grpId="0"/>
      <p:bldP spid="69" grpId="0" animBg="1"/>
      <p:bldP spid="70" grpId="0" animBg="1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66968" y="678929"/>
            <a:ext cx="4697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77921" y="1456850"/>
                <a:ext cx="4567276" cy="82541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fr-FR" sz="3600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fr-FR" sz="3600" i="1"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fr-FR" sz="3600" i="1">
                            <a:latin typeface="Cambria Math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𝑚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𝜖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Z , m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/>
                      </a:rPr>
                      <m:t> ≠</m:t>
                    </m:r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921" y="1456850"/>
                <a:ext cx="4567276" cy="825419"/>
              </a:xfrm>
              <a:prstGeom prst="rect">
                <a:avLst/>
              </a:prstGeom>
              <a:blipFill rotWithShape="1">
                <a:blip r:embed="rId2"/>
                <a:stretch>
                  <a:fillRect r="-3590" b="-146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23728" y="3362389"/>
                <a:ext cx="4204997" cy="82721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𝑎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: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𝑏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</a:rPr>
                          <m:t>: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 </m:t>
                    </m:r>
                    <m:r>
                      <a:rPr lang="en-US" sz="2800" i="1">
                        <a:latin typeface="Cambria Math"/>
                      </a:rPr>
                      <m:t>𝜖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Ư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a,b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3362389"/>
                <a:ext cx="4204997" cy="827214"/>
              </a:xfrm>
              <a:prstGeom prst="rect">
                <a:avLst/>
              </a:prstGeom>
              <a:blipFill rotWithShape="1">
                <a:blip r:embed="rId3"/>
                <a:stretch>
                  <a:fillRect r="-4046" b="-146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2298" y="2498293"/>
                <a:ext cx="4239742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400" dirty="0" err="1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fr-FR" sz="2800" dirty="0" smtClean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2 .  3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3 .  3</m:t>
                        </m:r>
                      </m:den>
                    </m:f>
                  </m:oMath>
                </a14:m>
                <a:r>
                  <a:rPr lang="fr-FR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/>
                          </a:rPr>
                          <m:t>−6</m:t>
                        </m:r>
                      </m:num>
                      <m:den>
                        <m:r>
                          <a:rPr lang="fr-FR" sz="2800" i="1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8" y="2498293"/>
                <a:ext cx="4239742" cy="714683"/>
              </a:xfrm>
              <a:prstGeom prst="rect">
                <a:avLst/>
              </a:prstGeom>
              <a:blipFill rotWithShape="1">
                <a:blip r:embed="rId4"/>
                <a:stretch>
                  <a:fillRect l="-2302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2298" y="4442509"/>
                <a:ext cx="4671790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12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12  :  4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16  :  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298" y="4442509"/>
                <a:ext cx="4671790" cy="714683"/>
              </a:xfrm>
              <a:prstGeom prst="rect">
                <a:avLst/>
              </a:prstGeom>
              <a:blipFill rotWithShape="1">
                <a:blip r:embed="rId5"/>
                <a:stretch>
                  <a:fillRect l="-2089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371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1640" y="2924944"/>
                <a:ext cx="8064896" cy="827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−5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3 .  (</m:t>
                        </m:r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1)</m:t>
                        </m:r>
                      </m:num>
                      <m:den>
                        <m:d>
                          <m:d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b="0" i="1" smtClean="0">
                                <a:latin typeface="Cambria Math"/>
                              </a:rPr>
                              <m:t>−5</m:t>
                            </m:r>
                          </m:e>
                        </m:d>
                        <m:r>
                          <a:rPr lang="en-US" sz="3000" b="0" i="1" smtClean="0">
                            <a:latin typeface="Cambria Math"/>
                          </a:rPr>
                          <m:t>. (−1)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;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r>
                          <a:rPr lang="en-US" sz="30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(−4)</m:t>
                        </m:r>
                        <m:r>
                          <a:rPr lang="en-US" sz="3000" i="1">
                            <a:latin typeface="Cambria Math"/>
                          </a:rPr>
                          <m:t> .  (−1)</m:t>
                        </m:r>
                      </m:num>
                      <m:den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9</m:t>
                            </m:r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. (−1)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2924944"/>
                <a:ext cx="8064896" cy="827791"/>
              </a:xfrm>
              <a:prstGeom prst="rect">
                <a:avLst/>
              </a:prstGeom>
              <a:blipFill rotWithShape="1">
                <a:blip r:embed="rId2"/>
                <a:stretch>
                  <a:fillRect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1331640" y="2852936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795731" y="2828528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308304" y="2798081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828389" y="2828528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27584" y="891877"/>
            <a:ext cx="79208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1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622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529516"/>
            <a:ext cx="3052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52292"/>
            <a:ext cx="2499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75828"/>
              </p:ext>
            </p:extLst>
          </p:nvPr>
        </p:nvGraphicFramePr>
        <p:xfrm>
          <a:off x="1181256" y="2564903"/>
          <a:ext cx="510424" cy="893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" name="Equation" r:id="rId3" imgW="253800" imgH="444240" progId="Equation.DSMT4">
                  <p:embed/>
                </p:oleObj>
              </mc:Choice>
              <mc:Fallback>
                <p:oleObj name="Equation" r:id="rId3" imgW="25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256" y="2564903"/>
                        <a:ext cx="510424" cy="893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05807" y="1916832"/>
            <a:ext cx="14510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053590"/>
              </p:ext>
            </p:extLst>
          </p:nvPr>
        </p:nvGraphicFramePr>
        <p:xfrm>
          <a:off x="1691680" y="2552700"/>
          <a:ext cx="11493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" name="Equation" r:id="rId5" imgW="571320" imgH="457200" progId="Equation.DSMT4">
                  <p:embed/>
                </p:oleObj>
              </mc:Choice>
              <mc:Fallback>
                <p:oleObj name="Equation" r:id="rId5" imgW="5713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552700"/>
                        <a:ext cx="11493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368771"/>
              </p:ext>
            </p:extLst>
          </p:nvPr>
        </p:nvGraphicFramePr>
        <p:xfrm>
          <a:off x="2915816" y="2565400"/>
          <a:ext cx="741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565400"/>
                        <a:ext cx="741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09792"/>
              </p:ext>
            </p:extLst>
          </p:nvPr>
        </p:nvGraphicFramePr>
        <p:xfrm>
          <a:off x="3707904" y="2552700"/>
          <a:ext cx="1125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552700"/>
                        <a:ext cx="1125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78941"/>
              </p:ext>
            </p:extLst>
          </p:nvPr>
        </p:nvGraphicFramePr>
        <p:xfrm>
          <a:off x="4932040" y="2552700"/>
          <a:ext cx="614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" name="Equation" r:id="rId11" imgW="304560" imgH="457200" progId="Equation.DSMT4">
                  <p:embed/>
                </p:oleObj>
              </mc:Choice>
              <mc:Fallback>
                <p:oleObj name="Equation" r:id="rId11" imgW="3045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552700"/>
                        <a:ext cx="614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93690"/>
              </p:ext>
            </p:extLst>
          </p:nvPr>
        </p:nvGraphicFramePr>
        <p:xfrm>
          <a:off x="5868144" y="2511425"/>
          <a:ext cx="1533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" name="Equation" r:id="rId13" imgW="761760" imgH="457200" progId="Equation.DSMT4">
                  <p:embed/>
                </p:oleObj>
              </mc:Choice>
              <mc:Fallback>
                <p:oleObj name="Equation" r:id="rId13" imgW="7617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511425"/>
                        <a:ext cx="1533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27984" y="1363590"/>
            <a:ext cx="2193229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4283968" y="1026314"/>
            <a:ext cx="2337245" cy="1106542"/>
          </a:xfrm>
          <a:prstGeom prst="wedgeEllipseCallo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0768" y="4012933"/>
            <a:ext cx="77916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700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2" grpId="0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5663" y="643161"/>
            <a:ext cx="51155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24574"/>
              </p:ext>
            </p:extLst>
          </p:nvPr>
        </p:nvGraphicFramePr>
        <p:xfrm>
          <a:off x="1203325" y="1341438"/>
          <a:ext cx="1227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41438"/>
                        <a:ext cx="12271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35161"/>
              </p:ext>
            </p:extLst>
          </p:nvPr>
        </p:nvGraphicFramePr>
        <p:xfrm>
          <a:off x="1187624" y="2349500"/>
          <a:ext cx="998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6" name="Equation" r:id="rId5" imgW="495000" imgH="457200" progId="Equation.DSMT4">
                  <p:embed/>
                </p:oleObj>
              </mc:Choice>
              <mc:Fallback>
                <p:oleObj name="Equation" r:id="rId5" imgW="495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349500"/>
                        <a:ext cx="998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39296"/>
              </p:ext>
            </p:extLst>
          </p:nvPr>
        </p:nvGraphicFramePr>
        <p:xfrm>
          <a:off x="1259632" y="4357211"/>
          <a:ext cx="996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7" name="Equation" r:id="rId7" imgW="495000" imgH="457200" progId="Equation.DSMT4">
                  <p:embed/>
                </p:oleObj>
              </mc:Choice>
              <mc:Fallback>
                <p:oleObj name="Equation" r:id="rId7" imgW="495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57211"/>
                        <a:ext cx="996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44781"/>
              </p:ext>
            </p:extLst>
          </p:nvPr>
        </p:nvGraphicFramePr>
        <p:xfrm>
          <a:off x="2370138" y="1265238"/>
          <a:ext cx="18129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8" name="Equation" r:id="rId9" imgW="901440" imgH="533160" progId="Equation.DSMT4">
                  <p:embed/>
                </p:oleObj>
              </mc:Choice>
              <mc:Fallback>
                <p:oleObj name="Equation" r:id="rId9" imgW="901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1265238"/>
                        <a:ext cx="18129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78556"/>
              </p:ext>
            </p:extLst>
          </p:nvPr>
        </p:nvGraphicFramePr>
        <p:xfrm>
          <a:off x="4165277" y="1354138"/>
          <a:ext cx="7667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9" name="Equation" r:id="rId11" imgW="380880" imgH="444240" progId="Equation.DSMT4">
                  <p:embed/>
                </p:oleObj>
              </mc:Choice>
              <mc:Fallback>
                <p:oleObj name="Equation" r:id="rId11" imgW="3808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277" y="1354138"/>
                        <a:ext cx="7667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36142"/>
              </p:ext>
            </p:extLst>
          </p:nvPr>
        </p:nvGraphicFramePr>
        <p:xfrm>
          <a:off x="2339752" y="2349500"/>
          <a:ext cx="11255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0" name="Equation" r:id="rId13" imgW="558720" imgH="457200" progId="Equation.DSMT4">
                  <p:embed/>
                </p:oleObj>
              </mc:Choice>
              <mc:Fallback>
                <p:oleObj name="Equation" r:id="rId13" imgW="558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49500"/>
                        <a:ext cx="11255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78229"/>
              </p:ext>
            </p:extLst>
          </p:nvPr>
        </p:nvGraphicFramePr>
        <p:xfrm>
          <a:off x="3563888" y="2362200"/>
          <a:ext cx="739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15" imgW="368280" imgH="444240" progId="Equation.DSMT4">
                  <p:embed/>
                </p:oleObj>
              </mc:Choice>
              <mc:Fallback>
                <p:oleObj name="Equation" r:id="rId15" imgW="3682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62200"/>
                        <a:ext cx="739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49297"/>
              </p:ext>
            </p:extLst>
          </p:nvPr>
        </p:nvGraphicFramePr>
        <p:xfrm>
          <a:off x="4355976" y="2349500"/>
          <a:ext cx="11255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17" imgW="558720" imgH="457200" progId="Equation.DSMT4">
                  <p:embed/>
                </p:oleObj>
              </mc:Choice>
              <mc:Fallback>
                <p:oleObj name="Equation" r:id="rId17" imgW="5587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349500"/>
                        <a:ext cx="11255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697672"/>
              </p:ext>
            </p:extLst>
          </p:nvPr>
        </p:nvGraphicFramePr>
        <p:xfrm>
          <a:off x="5580112" y="2349500"/>
          <a:ext cx="614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19" imgW="304560" imgH="444240" progId="Equation.DSMT4">
                  <p:embed/>
                </p:oleObj>
              </mc:Choice>
              <mc:Fallback>
                <p:oleObj name="Equation" r:id="rId19" imgW="3045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349500"/>
                        <a:ext cx="61436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459712" y="4535542"/>
                <a:ext cx="348044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712" y="4535542"/>
                <a:ext cx="3480440" cy="523220"/>
              </a:xfrm>
              <a:prstGeom prst="rect">
                <a:avLst/>
              </a:prstGeom>
              <a:blipFill rotWithShape="1">
                <a:blip r:embed="rId22"/>
                <a:stretch>
                  <a:fillRect t="-11628" r="-525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03108"/>
              </p:ext>
            </p:extLst>
          </p:nvPr>
        </p:nvGraphicFramePr>
        <p:xfrm>
          <a:off x="1187624" y="3357563"/>
          <a:ext cx="12779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23" imgW="634680" imgH="457200" progId="Equation.DSMT4">
                  <p:embed/>
                </p:oleObj>
              </mc:Choice>
              <mc:Fallback>
                <p:oleObj name="Equation" r:id="rId23" imgW="634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57563"/>
                        <a:ext cx="12779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43230"/>
              </p:ext>
            </p:extLst>
          </p:nvPr>
        </p:nvGraphicFramePr>
        <p:xfrm>
          <a:off x="2517775" y="3375025"/>
          <a:ext cx="13795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25" imgW="685800" imgH="457200" progId="Equation.DSMT4">
                  <p:embed/>
                </p:oleObj>
              </mc:Choice>
              <mc:Fallback>
                <p:oleObj name="Equation" r:id="rId25" imgW="685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375025"/>
                        <a:ext cx="13795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46520"/>
              </p:ext>
            </p:extLst>
          </p:nvPr>
        </p:nvGraphicFramePr>
        <p:xfrm>
          <a:off x="3995936" y="3387725"/>
          <a:ext cx="612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" name="Equation" r:id="rId27" imgW="304560" imgH="444240" progId="Equation.DSMT4">
                  <p:embed/>
                </p:oleObj>
              </mc:Choice>
              <mc:Fallback>
                <p:oleObj name="Equation" r:id="rId27" imgW="3045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387725"/>
                        <a:ext cx="612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3347864" y="3284984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860032" y="3553852"/>
            <a:ext cx="3708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=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35, 70)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1689836" y="4293096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27775" y="2351825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459623" y="1340768"/>
            <a:ext cx="544425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11760" y="5786100"/>
                <a:ext cx="4018985" cy="523220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⇒ </m:t>
                    </m:r>
                  </m:oMath>
                </a14:m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GIẢN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786100"/>
                <a:ext cx="4018985" cy="523220"/>
              </a:xfrm>
              <a:prstGeom prst="rect">
                <a:avLst/>
              </a:prstGeom>
              <a:blipFill rotWithShape="1">
                <a:blip r:embed="rId29"/>
                <a:stretch>
                  <a:fillRect t="-11628" r="-2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771800" y="5138028"/>
                <a:ext cx="57454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ử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Ư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nào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ác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±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138028"/>
                <a:ext cx="5745484" cy="523220"/>
              </a:xfrm>
              <a:prstGeom prst="rect">
                <a:avLst/>
              </a:prstGeom>
              <a:blipFill rotWithShape="1">
                <a:blip r:embed="rId30"/>
                <a:stretch>
                  <a:fillRect l="-2229" t="-11628" r="-265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710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8" grpId="0" animBg="1"/>
      <p:bldP spid="18" grpId="1" animBg="1"/>
      <p:bldP spid="19" grpId="0"/>
      <p:bldP spid="20" grpId="0" animBg="1"/>
      <p:bldP spid="21" grpId="0" animBg="1"/>
      <p:bldP spid="22" grpId="0" animBg="1"/>
      <p:bldP spid="2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34990" y="1340768"/>
                <a:ext cx="784146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ố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ả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(hay PS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ữ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là PS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Ư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±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990" y="1340768"/>
                <a:ext cx="7841466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633" t="-6410" r="-78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37903" y="692696"/>
            <a:ext cx="3041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ản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7584" y="2420888"/>
            <a:ext cx="1241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ý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7903" y="3140968"/>
            <a:ext cx="79825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ƯCL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9330" y="4293096"/>
            <a:ext cx="79825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2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332656"/>
            <a:ext cx="2111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098" y="961564"/>
            <a:ext cx="5755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61973"/>
              </p:ext>
            </p:extLst>
          </p:nvPr>
        </p:nvGraphicFramePr>
        <p:xfrm>
          <a:off x="1042988" y="2253680"/>
          <a:ext cx="172878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3" imgW="914400" imgH="545760" progId="Equation.DSMT4">
                  <p:embed/>
                </p:oleObj>
              </mc:Choice>
              <mc:Fallback>
                <p:oleObj name="Equation" r:id="rId3" imgW="914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53680"/>
                        <a:ext cx="172878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rved Down Arrow 4"/>
          <p:cNvSpPr/>
          <p:nvPr/>
        </p:nvSpPr>
        <p:spPr>
          <a:xfrm>
            <a:off x="1727684" y="1940090"/>
            <a:ext cx="970950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07013" y="1436034"/>
            <a:ext cx="61106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" name="Curved Up Arrow 6"/>
          <p:cNvSpPr/>
          <p:nvPr/>
        </p:nvSpPr>
        <p:spPr>
          <a:xfrm>
            <a:off x="1655676" y="3308242"/>
            <a:ext cx="970950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80709"/>
              </p:ext>
            </p:extLst>
          </p:nvPr>
        </p:nvGraphicFramePr>
        <p:xfrm>
          <a:off x="4941888" y="2360042"/>
          <a:ext cx="1706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360042"/>
                        <a:ext cx="17065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Down Arrow 10"/>
          <p:cNvSpPr/>
          <p:nvPr/>
        </p:nvSpPr>
        <p:spPr>
          <a:xfrm>
            <a:off x="5731181" y="2072493"/>
            <a:ext cx="869693" cy="288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Up Arrow 11"/>
          <p:cNvSpPr/>
          <p:nvPr/>
        </p:nvSpPr>
        <p:spPr>
          <a:xfrm>
            <a:off x="5705798" y="3296597"/>
            <a:ext cx="866617" cy="288032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21540" y="3573016"/>
            <a:ext cx="9060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–4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39752" y="243250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350108" y="2885529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07013" y="3728645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234763" y="232448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18119" y="2780928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01699" y="3645024"/>
            <a:ext cx="52770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3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13472" y="2440844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995405" y="1686763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995405" y="3719298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42315"/>
              </p:ext>
            </p:extLst>
          </p:nvPr>
        </p:nvGraphicFramePr>
        <p:xfrm>
          <a:off x="1017711" y="4439766"/>
          <a:ext cx="3770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7" imgW="1993680" imgH="495000" progId="Equation.DSMT4">
                  <p:embed/>
                </p:oleObj>
              </mc:Choice>
              <mc:Fallback>
                <p:oleObj name="Equation" r:id="rId7" imgW="19936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11" y="4439766"/>
                        <a:ext cx="3770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428614" y="495278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011162" y="4504054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709405" y="4517391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294415" y="5013176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62427" y="4905163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01781" y="4365104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3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07904" y="4365104"/>
            <a:ext cx="35137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283968" y="4880773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10199" y="1484784"/>
            <a:ext cx="90601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(–4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084168" y="2276872"/>
            <a:ext cx="6848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6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49792" y="5547806"/>
            <a:ext cx="42627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932040" y="5570076"/>
                <a:ext cx="24400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5570076"/>
                <a:ext cx="2440027" cy="523220"/>
              </a:xfrm>
              <a:prstGeom prst="rect">
                <a:avLst/>
              </a:prstGeom>
              <a:blipFill rotWithShape="1">
                <a:blip r:embed="rId9"/>
                <a:stretch>
                  <a:fillRect t="-11628" r="-82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59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7" grpId="0" animBg="1"/>
      <p:bldP spid="11" grpId="0" animBg="1"/>
      <p:bldP spid="12" grpId="0" animBg="1"/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1" grpId="0"/>
      <p:bldP spid="32" grpId="0"/>
      <p:bldP spid="33" grpId="0"/>
      <p:bldP spid="41" grpId="0"/>
      <p:bldP spid="42" grpId="0"/>
      <p:bldP spid="43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529516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4469"/>
              </p:ext>
            </p:extLst>
          </p:nvPr>
        </p:nvGraphicFramePr>
        <p:xfrm>
          <a:off x="899592" y="1287289"/>
          <a:ext cx="1227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287289"/>
                        <a:ext cx="12271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15671"/>
              </p:ext>
            </p:extLst>
          </p:nvPr>
        </p:nvGraphicFramePr>
        <p:xfrm>
          <a:off x="899592" y="2564904"/>
          <a:ext cx="13811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64904"/>
                        <a:ext cx="13811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455734"/>
              </p:ext>
            </p:extLst>
          </p:nvPr>
        </p:nvGraphicFramePr>
        <p:xfrm>
          <a:off x="827584" y="3807569"/>
          <a:ext cx="1406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807569"/>
                        <a:ext cx="1406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489873"/>
              </p:ext>
            </p:extLst>
          </p:nvPr>
        </p:nvGraphicFramePr>
        <p:xfrm>
          <a:off x="827584" y="5032375"/>
          <a:ext cx="15843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787320" imgH="457200" progId="Equation.DSMT4">
                  <p:embed/>
                </p:oleObj>
              </mc:Choice>
              <mc:Fallback>
                <p:oleObj name="Equation" r:id="rId9" imgW="787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32375"/>
                        <a:ext cx="15843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55197"/>
              </p:ext>
            </p:extLst>
          </p:nvPr>
        </p:nvGraphicFramePr>
        <p:xfrm>
          <a:off x="2267744" y="1196752"/>
          <a:ext cx="19685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11" imgW="977760" imgH="533160" progId="Equation.DSMT4">
                  <p:embed/>
                </p:oleObj>
              </mc:Choice>
              <mc:Fallback>
                <p:oleObj name="Equation" r:id="rId11" imgW="9777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96752"/>
                        <a:ext cx="1968500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75416"/>
              </p:ext>
            </p:extLst>
          </p:nvPr>
        </p:nvGraphicFramePr>
        <p:xfrm>
          <a:off x="4355976" y="1268760"/>
          <a:ext cx="7937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3" imgW="393480" imgH="457200" progId="Equation.DSMT4">
                  <p:embed/>
                </p:oleObj>
              </mc:Choice>
              <mc:Fallback>
                <p:oleObj name="Equation" r:id="rId13" imgW="393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268760"/>
                        <a:ext cx="7937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64069"/>
              </p:ext>
            </p:extLst>
          </p:nvPr>
        </p:nvGraphicFramePr>
        <p:xfrm>
          <a:off x="2339752" y="2492896"/>
          <a:ext cx="21478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15" imgW="1066680" imgH="533160" progId="Equation.DSMT4">
                  <p:embed/>
                </p:oleObj>
              </mc:Choice>
              <mc:Fallback>
                <p:oleObj name="Equation" r:id="rId15" imgW="10666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92896"/>
                        <a:ext cx="21478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37790"/>
              </p:ext>
            </p:extLst>
          </p:nvPr>
        </p:nvGraphicFramePr>
        <p:xfrm>
          <a:off x="4604834" y="2564904"/>
          <a:ext cx="741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7" imgW="368280" imgH="457200" progId="Equation.DSMT4">
                  <p:embed/>
                </p:oleObj>
              </mc:Choice>
              <mc:Fallback>
                <p:oleObj name="Equation" r:id="rId17" imgW="368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34" y="2564904"/>
                        <a:ext cx="741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94791"/>
              </p:ext>
            </p:extLst>
          </p:nvPr>
        </p:nvGraphicFramePr>
        <p:xfrm>
          <a:off x="2373387" y="3789363"/>
          <a:ext cx="1406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19" imgW="698400" imgH="457200" progId="Equation.DSMT4">
                  <p:embed/>
                </p:oleObj>
              </mc:Choice>
              <mc:Fallback>
                <p:oleObj name="Equation" r:id="rId19" imgW="698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87" y="3789363"/>
                        <a:ext cx="14065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6341"/>
              </p:ext>
            </p:extLst>
          </p:nvPr>
        </p:nvGraphicFramePr>
        <p:xfrm>
          <a:off x="3846066" y="3789363"/>
          <a:ext cx="8699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21" imgW="431640" imgH="457200" progId="Equation.DSMT4">
                  <p:embed/>
                </p:oleObj>
              </mc:Choice>
              <mc:Fallback>
                <p:oleObj name="Equation" r:id="rId21" imgW="431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066" y="3789363"/>
                        <a:ext cx="8699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2771800" y="38694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3203848" y="4361268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3347864" y="3869432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2967608" y="4372209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915816" y="509711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2751228" y="5628697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26478"/>
              </p:ext>
            </p:extLst>
          </p:nvPr>
        </p:nvGraphicFramePr>
        <p:xfrm>
          <a:off x="4766742" y="3789363"/>
          <a:ext cx="7413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23" imgW="368280" imgH="457200" progId="Equation.DSMT4">
                  <p:embed/>
                </p:oleObj>
              </mc:Choice>
              <mc:Fallback>
                <p:oleObj name="Equation" r:id="rId23" imgW="36828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742" y="3789363"/>
                        <a:ext cx="7413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35981"/>
              </p:ext>
            </p:extLst>
          </p:nvPr>
        </p:nvGraphicFramePr>
        <p:xfrm>
          <a:off x="2482031" y="5031705"/>
          <a:ext cx="15859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25" imgW="787320" imgH="457200" progId="Equation.DSMT4">
                  <p:embed/>
                </p:oleObj>
              </mc:Choice>
              <mc:Fallback>
                <p:oleObj name="Equation" r:id="rId25" imgW="78732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031" y="5031705"/>
                        <a:ext cx="15859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81094"/>
              </p:ext>
            </p:extLst>
          </p:nvPr>
        </p:nvGraphicFramePr>
        <p:xfrm>
          <a:off x="4173661" y="5013325"/>
          <a:ext cx="6143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27" imgW="304560" imgH="457200" progId="Equation.DSMT4">
                  <p:embed/>
                </p:oleObj>
              </mc:Choice>
              <mc:Fallback>
                <p:oleObj name="Equation" r:id="rId27" imgW="3045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661" y="5013325"/>
                        <a:ext cx="6143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3491880" y="558924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3203848" y="5085184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221213" y="5589240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3491880" y="5085184"/>
            <a:ext cx="288032" cy="28803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148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65</TotalTime>
  <Words>843</Words>
  <Application>Microsoft Office PowerPoint</Application>
  <PresentationFormat>On-screen Show (4:3)</PresentationFormat>
  <Paragraphs>87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lank</vt:lpstr>
      <vt:lpstr>Equation</vt:lpstr>
      <vt:lpstr>Tiết 7. Tính chất cơ bản của phân số Rút gọn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istrator</cp:lastModifiedBy>
  <cp:revision>127</cp:revision>
  <dcterms:created xsi:type="dcterms:W3CDTF">2020-04-01T13:59:51Z</dcterms:created>
  <dcterms:modified xsi:type="dcterms:W3CDTF">2020-04-09T13:44:47Z</dcterms:modified>
</cp:coreProperties>
</file>